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61ADF0B" w14:textId="0436A7AB" w:rsidR="00554A65" w:rsidRDefault="00534227" w:rsidP="00534227">
      <w:pPr>
        <w:pStyle w:val="MTDisplayEquation"/>
      </w:pPr>
      <w:r>
        <w:tab/>
      </w:r>
      <w:r w:rsidR="0088665D" w:rsidRPr="001E244B">
        <w:rPr>
          <w:position w:val="-128"/>
        </w:rPr>
        <w:object w:dxaOrig="6820" w:dyaOrig="2680" w14:anchorId="24214D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341pt;height:134.1pt" o:ole="">
            <v:imagedata r:id="rId4" o:title=""/>
          </v:shape>
          <o:OLEObject Type="Embed" ProgID="Equation.DSMT4" ShapeID="_x0000_i1038" DrawAspect="Content" ObjectID="_1633643736" r:id="rId5"/>
        </w:object>
      </w:r>
      <w:r>
        <w:t xml:space="preserve"> </w:t>
      </w:r>
    </w:p>
    <w:p w14:paraId="72959944" w14:textId="5DC39B7F" w:rsidR="00534227" w:rsidRDefault="0088665D" w:rsidP="0088665D">
      <w:pPr>
        <w:pStyle w:val="MTDisplayEquation"/>
      </w:pPr>
      <w:r>
        <w:tab/>
      </w:r>
      <w:r w:rsidR="00FE59A3" w:rsidRPr="00FE59A3">
        <w:rPr>
          <w:position w:val="-24"/>
        </w:rPr>
        <w:object w:dxaOrig="1740" w:dyaOrig="620" w14:anchorId="7F3FBDA8">
          <v:shape id="_x0000_i1048" type="#_x0000_t75" style="width:87pt;height:31.05pt" o:ole="">
            <v:imagedata r:id="rId6" o:title=""/>
          </v:shape>
          <o:OLEObject Type="Embed" ProgID="Equation.DSMT4" ShapeID="_x0000_i1048" DrawAspect="Content" ObjectID="_1633643737" r:id="rId7"/>
        </w:object>
      </w:r>
      <w:r>
        <w:t xml:space="preserve"> </w:t>
      </w:r>
    </w:p>
    <w:p w14:paraId="343133E6" w14:textId="4177A89C" w:rsidR="00FE59A3" w:rsidRDefault="00FE59A3" w:rsidP="00FE59A3">
      <w:pPr>
        <w:pStyle w:val="MTDisplayEquation"/>
      </w:pPr>
      <w:r>
        <w:tab/>
      </w:r>
      <w:r w:rsidR="00EE6A99" w:rsidRPr="00EE6A99">
        <w:rPr>
          <w:position w:val="-158"/>
        </w:rPr>
        <w:object w:dxaOrig="3980" w:dyaOrig="3220" w14:anchorId="39903E9E">
          <v:shape id="_x0000_i1057" type="#_x0000_t75" style="width:198.85pt;height:161.15pt" o:ole="">
            <v:imagedata r:id="rId8" o:title=""/>
          </v:shape>
          <o:OLEObject Type="Embed" ProgID="Equation.DSMT4" ShapeID="_x0000_i1057" DrawAspect="Content" ObjectID="_1633643738" r:id="rId9"/>
        </w:object>
      </w:r>
      <w:r>
        <w:t xml:space="preserve"> </w:t>
      </w:r>
    </w:p>
    <w:p w14:paraId="268C3540" w14:textId="1803F455" w:rsidR="00EE6A99" w:rsidRPr="00EE6A99" w:rsidRDefault="00EE6A99" w:rsidP="00EE6A99">
      <w:pPr>
        <w:pStyle w:val="MTDisplayEquation"/>
        <w:rPr>
          <w:rFonts w:hint="eastAsia"/>
        </w:rPr>
      </w:pPr>
      <w:r>
        <w:tab/>
      </w:r>
      <w:r w:rsidR="00C231C4" w:rsidRPr="00C231C4">
        <w:rPr>
          <w:position w:val="-242"/>
        </w:rPr>
        <w:object w:dxaOrig="12920" w:dyaOrig="10080" w14:anchorId="5794617B">
          <v:shape id="_x0000_i1067" type="#_x0000_t75" style="width:646.15pt;height:7in" o:ole="">
            <v:imagedata r:id="rId10" o:title=""/>
          </v:shape>
          <o:OLEObject Type="Embed" ProgID="Equation.DSMT4" ShapeID="_x0000_i1067" DrawAspect="Content" ObjectID="_1633643739" r:id="rId11"/>
        </w:object>
      </w:r>
      <w:r>
        <w:t xml:space="preserve"> </w:t>
      </w:r>
    </w:p>
    <w:p w14:paraId="03F5B903" w14:textId="474A34CD" w:rsidR="0088665D" w:rsidRDefault="00610B28" w:rsidP="00610B28">
      <w:pPr>
        <w:pStyle w:val="MTDisplayEquation"/>
      </w:pPr>
      <w:r>
        <w:tab/>
      </w:r>
      <w:r w:rsidRPr="00610B28">
        <w:rPr>
          <w:position w:val="-24"/>
        </w:rPr>
        <w:object w:dxaOrig="7360" w:dyaOrig="780" w14:anchorId="689CE00E">
          <v:shape id="_x0000_i1070" type="#_x0000_t75" style="width:368.05pt;height:39.1pt" o:ole="">
            <v:imagedata r:id="rId12" o:title=""/>
          </v:shape>
          <o:OLEObject Type="Embed" ProgID="Equation.DSMT4" ShapeID="_x0000_i1070" DrawAspect="Content" ObjectID="_1633643740" r:id="rId13"/>
        </w:object>
      </w:r>
      <w:r>
        <w:t xml:space="preserve"> </w:t>
      </w:r>
    </w:p>
    <w:p w14:paraId="5ACB8A5F" w14:textId="2A287703" w:rsidR="00610B28" w:rsidRDefault="00610B28">
      <w:r>
        <w:rPr>
          <w:rFonts w:hint="eastAsia"/>
        </w:rPr>
        <w:t>命题得证。</w:t>
      </w:r>
      <w:bookmarkStart w:id="0" w:name="_GoBack"/>
      <w:bookmarkEnd w:id="0"/>
    </w:p>
    <w:sectPr w:rsidR="00610B2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49BB"/>
    <w:rsid w:val="00136B61"/>
    <w:rsid w:val="001E244B"/>
    <w:rsid w:val="0031224E"/>
    <w:rsid w:val="00534227"/>
    <w:rsid w:val="00554A65"/>
    <w:rsid w:val="005D3897"/>
    <w:rsid w:val="00610B28"/>
    <w:rsid w:val="007B246B"/>
    <w:rsid w:val="008362C3"/>
    <w:rsid w:val="0088665D"/>
    <w:rsid w:val="009139E9"/>
    <w:rsid w:val="00C231C4"/>
    <w:rsid w:val="00DF0777"/>
    <w:rsid w:val="00EB49BB"/>
    <w:rsid w:val="00EE6A99"/>
    <w:rsid w:val="00FA1943"/>
    <w:rsid w:val="00FE59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B807A3"/>
  <w15:chartTrackingRefBased/>
  <w15:docId w15:val="{6BF09428-9A17-4952-9C50-64CCEA3CF1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34227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3422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2</Pages>
  <Words>23</Words>
  <Characters>133</Characters>
  <Application>Microsoft Office Word</Application>
  <DocSecurity>0</DocSecurity>
  <Lines>1</Lines>
  <Paragraphs>1</Paragraphs>
  <ScaleCrop>false</ScaleCrop>
  <Company/>
  <LinksUpToDate>false</LinksUpToDate>
  <CharactersWithSpaces>1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4</cp:revision>
  <dcterms:created xsi:type="dcterms:W3CDTF">2019-10-26T14:24:00Z</dcterms:created>
  <dcterms:modified xsi:type="dcterms:W3CDTF">2019-10-26T1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